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58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52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12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386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760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107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070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742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786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476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2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95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62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g"/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fif"/><Relationship Id="rId11" Type="http://schemas.openxmlformats.org/officeDocument/2006/relationships/image" Target="../media/image12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fif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1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56259" y="274321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FontTx/>
                <a:buNone/>
                <a:defRPr/>
              </a:pPr>
              <a:r>
                <a:rPr lang="en-US" altLang="zh-CN" sz="2400" b="1" kern="0" dirty="0" smtClean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0000"/>
          <a:stretch/>
        </p:blipFill>
        <p:spPr>
          <a:xfrm>
            <a:off x="982980" y="0"/>
            <a:ext cx="10363200" cy="6610334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541401" y="20574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009910" y="3086719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6690886" y="5302495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  <a:endParaRPr lang="en-US" altLang="zh-CN" sz="1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71321" y="20574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447" y="292650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554539" y="3099221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870" y="316145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258084" y="321169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575076" y="5302495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621456" y="5681425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692" y="5365291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573" y="1076505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129" y="1005494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140" y="294662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622090" y="3677529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483001" y="5253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474664" y="3640471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786045" y="43110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786045" y="2438792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468568" y="1928225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017537" y="317608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7911299" y="26877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606992" y="2438057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433271" y="21738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261008" y="2684398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027607" y="16392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411461" y="23945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237192" y="21738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067889" y="1090527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569869" y="317608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3216" y="878382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882" y="2475720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838246" y="2467875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060414" y="2696727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635334" y="21738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418" y="40104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837547" y="39813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01051" y="40195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1062" y="40104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067971" y="39926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113695" y="3989852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080755" y="4826745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190651" y="46791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350972" y="46771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463103" y="4685190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641430" y="37124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7876894" y="37251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028574" y="37251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080756" y="60138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7895497" y="58881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738678" y="5878925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754217" y="58662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93" y="53683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624143" y="53641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528786" y="53556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510321" y="5402666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491269" y="5364125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320753" y="50756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777950" y="6243792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467833" y="1803471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330458" y="44034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864425" y="38632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300108" y="3664506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005092" y="5402301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161040" y="4619986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759952" y="53201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360295" y="25588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847429" y="3448065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049174" y="3470002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626472" y="2501404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177954" y="2860181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4930135" y="36434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606479" y="5585548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650708" y="48646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38269" y="53709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217354" y="50988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086369" y="1171690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418633" y="24099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972" y="5515595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621764" y="24469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259589" y="5468396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="" xmlns:a16="http://schemas.microsoft.com/office/drawing/2014/main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606479" y="44101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626472" y="53681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177954" y="916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491740" y="3431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764279" y="2034540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EVs                   Heat pumps          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132068" y="3431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821553" y="58524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680457" y="54579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Wind                              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737731" y="31625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1954924" y="661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58" y="3277818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755969" y="66153"/>
            <a:ext cx="2385061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578" y="3277818"/>
            <a:ext cx="2385061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283526" y="38587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192768" y="5286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264469" y="5190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180286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</a:t>
              </a:r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239069" y="156354"/>
            <a:ext cx="11763297" cy="30255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21" y="477571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225</Words>
  <Application>Microsoft Office PowerPoint</Application>
  <PresentationFormat>宽屏</PresentationFormat>
  <Paragraphs>9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Microsoft YaHei Light</vt:lpstr>
      <vt:lpstr>宋体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2</cp:revision>
  <dcterms:created xsi:type="dcterms:W3CDTF">2019-08-18T17:56:03Z</dcterms:created>
  <dcterms:modified xsi:type="dcterms:W3CDTF">2019-08-18T20:10:11Z</dcterms:modified>
</cp:coreProperties>
</file>